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51752" w:rsidRDefault="00151752" w:rsidP="004E4176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Last week I wanted to install </w:t>
      </w:r>
      <w:proofErr w:type="spellStart"/>
      <w:r>
        <w:rPr>
          <w:sz w:val="28"/>
          <w:szCs w:val="28"/>
          <w:lang w:val="en-US"/>
        </w:rPr>
        <w:t>intel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fortran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 w:rsidR="001701DD">
        <w:rPr>
          <w:sz w:val="28"/>
          <w:szCs w:val="28"/>
          <w:lang w:val="en-US"/>
        </w:rPr>
        <w:t>programme</w:t>
      </w:r>
      <w:proofErr w:type="spellEnd"/>
      <w:r w:rsidR="001701DD">
        <w:rPr>
          <w:sz w:val="28"/>
          <w:szCs w:val="28"/>
          <w:lang w:val="en-US"/>
        </w:rPr>
        <w:t xml:space="preserve">, but there was something wrong of my laptop. I sent my computer </w:t>
      </w:r>
      <w:r w:rsidR="003975D9">
        <w:rPr>
          <w:sz w:val="28"/>
          <w:szCs w:val="28"/>
          <w:lang w:val="en-US"/>
        </w:rPr>
        <w:t xml:space="preserve">to IT administer, and it took 2 days to solve this problem. During these days I read some papers </w:t>
      </w:r>
      <w:r w:rsidR="00327114">
        <w:rPr>
          <w:sz w:val="28"/>
          <w:szCs w:val="28"/>
          <w:lang w:val="en-US"/>
        </w:rPr>
        <w:t xml:space="preserve">and talked with </w:t>
      </w:r>
      <w:proofErr w:type="spellStart"/>
      <w:r w:rsidR="00327114">
        <w:rPr>
          <w:sz w:val="28"/>
          <w:szCs w:val="28"/>
          <w:lang w:val="en-US"/>
        </w:rPr>
        <w:t>Mohsen</w:t>
      </w:r>
      <w:proofErr w:type="spellEnd"/>
      <w:r w:rsidR="00327114">
        <w:rPr>
          <w:sz w:val="28"/>
          <w:szCs w:val="28"/>
          <w:lang w:val="en-US"/>
        </w:rPr>
        <w:t xml:space="preserve"> about his experiment to get some </w:t>
      </w:r>
      <w:r w:rsidR="00327114" w:rsidRPr="00327114">
        <w:rPr>
          <w:sz w:val="28"/>
          <w:szCs w:val="28"/>
          <w:lang w:val="en-US"/>
        </w:rPr>
        <w:t>experience</w:t>
      </w:r>
      <w:r w:rsidR="00E83A3B">
        <w:rPr>
          <w:sz w:val="28"/>
          <w:szCs w:val="28"/>
          <w:lang w:val="en-US"/>
        </w:rPr>
        <w:t>.</w:t>
      </w:r>
    </w:p>
    <w:p w:rsidR="00483A3A" w:rsidRDefault="00483A3A" w:rsidP="004E4176">
      <w:pPr>
        <w:rPr>
          <w:sz w:val="28"/>
          <w:szCs w:val="28"/>
          <w:lang w:val="en-US"/>
        </w:rPr>
      </w:pPr>
    </w:p>
    <w:p w:rsidR="00483A3A" w:rsidRDefault="00483A3A" w:rsidP="004E4176">
      <w:pPr>
        <w:rPr>
          <w:sz w:val="28"/>
          <w:szCs w:val="28"/>
          <w:lang w:val="en-US"/>
        </w:rPr>
      </w:pPr>
    </w:p>
    <w:p w:rsidR="004E4176" w:rsidRPr="004E4176" w:rsidRDefault="004E4176" w:rsidP="004E4176">
      <w:pPr>
        <w:rPr>
          <w:sz w:val="28"/>
          <w:szCs w:val="28"/>
          <w:lang w:val="en-US"/>
        </w:rPr>
      </w:pPr>
      <w:r w:rsidRPr="004E4176">
        <w:rPr>
          <w:sz w:val="28"/>
          <w:szCs w:val="28"/>
          <w:lang w:val="en-US"/>
        </w:rPr>
        <w:t xml:space="preserve">The normalized standard deviation </w:t>
      </w:r>
      <w:r w:rsidRPr="004E4176">
        <w:rPr>
          <w:position w:val="-26"/>
          <w:sz w:val="28"/>
          <w:szCs w:val="28"/>
        </w:rPr>
        <w:object w:dxaOrig="7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7pt;height:31.25pt" o:ole="">
            <v:imagedata r:id="rId4" o:title=""/>
          </v:shape>
          <o:OLEObject Type="Embed" ProgID="Equation.DSMT4" ShapeID="_x0000_i1025" DrawAspect="Content" ObjectID="_1378709418" r:id="rId5"/>
        </w:object>
      </w:r>
      <w:r w:rsidRPr="004E4176">
        <w:rPr>
          <w:sz w:val="28"/>
          <w:szCs w:val="28"/>
          <w:lang w:val="en-US"/>
        </w:rPr>
        <w:t>is expressed as:</w:t>
      </w:r>
    </w:p>
    <w:p w:rsidR="00FF0589" w:rsidRDefault="004E4176" w:rsidP="004E4176">
      <w:pPr>
        <w:jc w:val="center"/>
        <w:rPr>
          <w:sz w:val="28"/>
          <w:szCs w:val="28"/>
        </w:rPr>
      </w:pPr>
      <w:r w:rsidRPr="004E4176">
        <w:rPr>
          <w:position w:val="-32"/>
          <w:sz w:val="28"/>
          <w:szCs w:val="28"/>
        </w:rPr>
        <w:object w:dxaOrig="5020" w:dyaOrig="800">
          <v:shape id="_x0000_i1026" type="#_x0000_t75" style="width:332.15pt;height:53pt" o:ole="">
            <v:imagedata r:id="rId6" o:title=""/>
          </v:shape>
          <o:OLEObject Type="Embed" ProgID="Equation.DSMT4" ShapeID="_x0000_i1026" DrawAspect="Content" ObjectID="_1378709419" r:id="rId7"/>
        </w:object>
      </w:r>
    </w:p>
    <w:p w:rsidR="004E4176" w:rsidRDefault="00DB447F" w:rsidP="00DB447F">
      <w:pPr>
        <w:rPr>
          <w:sz w:val="28"/>
          <w:szCs w:val="28"/>
          <w:lang w:val="en-US"/>
        </w:rPr>
      </w:pPr>
      <w:r w:rsidRPr="00DB447F">
        <w:rPr>
          <w:sz w:val="28"/>
          <w:szCs w:val="28"/>
          <w:lang w:val="en-US"/>
        </w:rPr>
        <w:t>The expression for the ISSC wave</w:t>
      </w:r>
      <w:r>
        <w:rPr>
          <w:sz w:val="28"/>
          <w:szCs w:val="28"/>
          <w:lang w:val="en-US"/>
        </w:rPr>
        <w:t xml:space="preserve"> spectrum is:</w:t>
      </w:r>
    </w:p>
    <w:p w:rsidR="00DB447F" w:rsidRDefault="00DB447F" w:rsidP="00DB447F">
      <w:pPr>
        <w:jc w:val="center"/>
        <w:rPr>
          <w:position w:val="-38"/>
          <w:sz w:val="28"/>
          <w:szCs w:val="28"/>
        </w:rPr>
      </w:pPr>
      <w:r w:rsidRPr="00DB447F">
        <w:rPr>
          <w:position w:val="-38"/>
          <w:sz w:val="28"/>
          <w:szCs w:val="28"/>
        </w:rPr>
        <w:object w:dxaOrig="3900" w:dyaOrig="880">
          <v:shape id="_x0000_i1027" type="#_x0000_t75" style="width:258.1pt;height:58.4pt" o:ole="">
            <v:imagedata r:id="rId8" o:title=""/>
          </v:shape>
          <o:OLEObject Type="Embed" ProgID="Equation.DSMT4" ShapeID="_x0000_i1027" DrawAspect="Content" ObjectID="_1378709420" r:id="rId9"/>
        </w:object>
      </w:r>
    </w:p>
    <w:p w:rsidR="00071CCE" w:rsidRDefault="00071CCE" w:rsidP="00DB447F">
      <w:pPr>
        <w:jc w:val="center"/>
        <w:rPr>
          <w:position w:val="-38"/>
          <w:sz w:val="28"/>
          <w:szCs w:val="28"/>
        </w:rPr>
      </w:pPr>
    </w:p>
    <w:p w:rsidR="00071CCE" w:rsidRDefault="00071CCE" w:rsidP="00DB447F">
      <w:pPr>
        <w:jc w:val="center"/>
        <w:rPr>
          <w:position w:val="-38"/>
          <w:sz w:val="28"/>
          <w:szCs w:val="28"/>
        </w:rPr>
      </w:pPr>
    </w:p>
    <w:p w:rsidR="00071CCE" w:rsidRPr="00DB447F" w:rsidRDefault="00071CCE" w:rsidP="00DB447F">
      <w:pPr>
        <w:jc w:val="center"/>
        <w:rPr>
          <w:sz w:val="28"/>
          <w:szCs w:val="28"/>
          <w:lang w:val="en-US"/>
        </w:rPr>
      </w:pPr>
    </w:p>
    <w:p w:rsidR="00025E02" w:rsidRPr="004E4176" w:rsidRDefault="00B46738">
      <w:pPr>
        <w:rPr>
          <w:sz w:val="28"/>
          <w:szCs w:val="28"/>
        </w:rPr>
      </w:pPr>
      <w:r w:rsidRPr="004E4176">
        <w:rPr>
          <w:noProof/>
          <w:sz w:val="28"/>
          <w:szCs w:val="28"/>
        </w:rPr>
        <w:lastRenderedPageBreak/>
        <w:drawing>
          <wp:inline distT="0" distB="0" distL="0" distR="0">
            <wp:extent cx="5756414" cy="3968151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9711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33983" w:rsidRDefault="00133983" w:rsidP="00601B3B">
      <w:pPr>
        <w:jc w:val="center"/>
        <w:rPr>
          <w:sz w:val="28"/>
          <w:szCs w:val="28"/>
          <w:lang w:val="en-US"/>
        </w:rPr>
      </w:pPr>
      <w:r w:rsidRPr="004E4176">
        <w:rPr>
          <w:sz w:val="28"/>
          <w:szCs w:val="28"/>
          <w:lang w:val="en-US"/>
        </w:rPr>
        <w:t>Most probable maximum n</w:t>
      </w:r>
      <w:r w:rsidR="00601B3B" w:rsidRPr="004E4176">
        <w:rPr>
          <w:sz w:val="28"/>
          <w:szCs w:val="28"/>
          <w:lang w:val="en-US"/>
        </w:rPr>
        <w:t>ormalized bending stresses in the floater.</w:t>
      </w:r>
    </w:p>
    <w:p w:rsidR="00865DF8" w:rsidRDefault="00865DF8" w:rsidP="00601B3B">
      <w:pPr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drawing>
          <wp:inline distT="0" distB="0" distL="0" distR="0">
            <wp:extent cx="5617495" cy="3528204"/>
            <wp:effectExtent l="19050" t="0" r="225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8842" cy="352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84FB5" w:rsidRDefault="00084FB5" w:rsidP="00601B3B">
      <w:pPr>
        <w:jc w:val="center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Transfer functions for the maximum bending stresses  and normalized wave spectra</w:t>
      </w:r>
    </w:p>
    <w:p w:rsidR="00B628D4" w:rsidRDefault="00532B87" w:rsidP="00601B3B">
      <w:pPr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759818" cy="3692105"/>
            <wp:effectExtent l="19050" t="0" r="0" b="0"/>
            <wp:docPr id="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6926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628D4" w:rsidRDefault="00B628D4" w:rsidP="00601B3B">
      <w:pPr>
        <w:jc w:val="center"/>
        <w:rPr>
          <w:sz w:val="28"/>
          <w:szCs w:val="28"/>
          <w:lang w:val="en-US"/>
        </w:rPr>
      </w:pPr>
      <w:proofErr w:type="spellStart"/>
      <w:r>
        <w:rPr>
          <w:sz w:val="28"/>
          <w:szCs w:val="28"/>
          <w:lang w:val="en-US"/>
        </w:rPr>
        <w:t>Undamped</w:t>
      </w:r>
      <w:proofErr w:type="spellEnd"/>
      <w:r>
        <w:rPr>
          <w:sz w:val="28"/>
          <w:szCs w:val="28"/>
          <w:lang w:val="en-US"/>
        </w:rPr>
        <w:t xml:space="preserve"> transfer function for maximum relative motion with respect to wave circular frequency for 1 torus</w:t>
      </w:r>
    </w:p>
    <w:p w:rsidR="00B628D4" w:rsidRDefault="00811BAC" w:rsidP="00B628D4">
      <w:pPr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drawing>
          <wp:inline distT="0" distB="0" distL="0" distR="0">
            <wp:extent cx="5758435" cy="3640347"/>
            <wp:effectExtent l="1905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6417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628D4" w:rsidRPr="00B628D4">
        <w:rPr>
          <w:sz w:val="28"/>
          <w:szCs w:val="28"/>
          <w:lang w:val="en-US"/>
        </w:rPr>
        <w:t xml:space="preserve"> </w:t>
      </w:r>
      <w:proofErr w:type="spellStart"/>
      <w:r w:rsidR="00B628D4">
        <w:rPr>
          <w:sz w:val="28"/>
          <w:szCs w:val="28"/>
          <w:lang w:val="en-US"/>
        </w:rPr>
        <w:t>Undamped</w:t>
      </w:r>
      <w:proofErr w:type="spellEnd"/>
      <w:r w:rsidR="00B628D4">
        <w:rPr>
          <w:sz w:val="28"/>
          <w:szCs w:val="28"/>
          <w:lang w:val="en-US"/>
        </w:rPr>
        <w:t xml:space="preserve"> transfer function for maximum relative motion with respect to wave circular frequency for 2 </w:t>
      </w:r>
      <w:proofErr w:type="spellStart"/>
      <w:r w:rsidR="00B628D4">
        <w:rPr>
          <w:sz w:val="28"/>
          <w:szCs w:val="28"/>
          <w:lang w:val="en-US"/>
        </w:rPr>
        <w:t>tori</w:t>
      </w:r>
      <w:proofErr w:type="spellEnd"/>
    </w:p>
    <w:p w:rsidR="00025A4B" w:rsidRDefault="00CD4CF6" w:rsidP="00601B3B">
      <w:pPr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759437" cy="3528204"/>
            <wp:effectExtent l="1905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528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lang w:val="en-US"/>
        </w:rPr>
        <w:t>Transfer function for maximum relative vertical motion between the floater center line and the first order surface with respect to the circular wave</w:t>
      </w:r>
      <w:r w:rsidR="00025A4B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frequency for 2 </w:t>
      </w:r>
      <w:proofErr w:type="spellStart"/>
      <w:r>
        <w:rPr>
          <w:sz w:val="28"/>
          <w:szCs w:val="28"/>
          <w:lang w:val="en-US"/>
        </w:rPr>
        <w:t>tori</w:t>
      </w:r>
      <w:proofErr w:type="spellEnd"/>
      <w:r w:rsidR="00025A4B" w:rsidRPr="00025A4B">
        <w:rPr>
          <w:sz w:val="28"/>
          <w:szCs w:val="28"/>
          <w:lang w:val="en-US"/>
        </w:rPr>
        <w:t xml:space="preserve"> </w:t>
      </w:r>
    </w:p>
    <w:p w:rsidR="00532B87" w:rsidRDefault="00025A4B" w:rsidP="00601B3B">
      <w:pPr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drawing>
          <wp:inline distT="0" distB="0" distL="0" distR="0">
            <wp:extent cx="5760648" cy="3424687"/>
            <wp:effectExtent l="1905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424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25A4B" w:rsidRDefault="00025A4B" w:rsidP="00025A4B">
      <w:pPr>
        <w:jc w:val="center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Transfer function for maximum relative vertical motion between the floater center line and the first order surface with respect to the circular wave frequency for 1 torus and 2 </w:t>
      </w:r>
      <w:proofErr w:type="spellStart"/>
      <w:r>
        <w:rPr>
          <w:sz w:val="28"/>
          <w:szCs w:val="28"/>
          <w:lang w:val="en-US"/>
        </w:rPr>
        <w:t>tori</w:t>
      </w:r>
      <w:proofErr w:type="spellEnd"/>
      <w:r w:rsidRPr="00025A4B">
        <w:rPr>
          <w:sz w:val="28"/>
          <w:szCs w:val="28"/>
          <w:lang w:val="en-US"/>
        </w:rPr>
        <w:t xml:space="preserve"> </w:t>
      </w:r>
    </w:p>
    <w:p w:rsidR="00025A4B" w:rsidRDefault="001C19B6" w:rsidP="00601B3B">
      <w:pPr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758751" cy="3571336"/>
            <wp:effectExtent l="19050" t="0" r="0" b="0"/>
            <wp:docPr id="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5725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161C" w:rsidRDefault="00E4161C" w:rsidP="00E4161C">
      <w:pPr>
        <w:jc w:val="center"/>
        <w:rPr>
          <w:sz w:val="28"/>
          <w:szCs w:val="28"/>
          <w:lang w:val="en-US"/>
        </w:rPr>
      </w:pPr>
      <w:proofErr w:type="spellStart"/>
      <w:r>
        <w:rPr>
          <w:sz w:val="28"/>
          <w:szCs w:val="28"/>
          <w:lang w:val="en-US"/>
        </w:rPr>
        <w:t>Undamped</w:t>
      </w:r>
      <w:proofErr w:type="spellEnd"/>
      <w:r>
        <w:rPr>
          <w:sz w:val="28"/>
          <w:szCs w:val="28"/>
          <w:lang w:val="en-US"/>
        </w:rPr>
        <w:t xml:space="preserve"> transfer function for maximum bending stress with respect to wave circular frequency for 1 torus</w:t>
      </w:r>
    </w:p>
    <w:p w:rsidR="00DE2BA6" w:rsidRDefault="00DE2BA6" w:rsidP="00E4161C">
      <w:pPr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drawing>
          <wp:inline distT="0" distB="0" distL="0" distR="0">
            <wp:extent cx="5760648" cy="3735238"/>
            <wp:effectExtent l="19050" t="0" r="0" b="0"/>
            <wp:docPr id="8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735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161C" w:rsidRPr="00025A4B" w:rsidRDefault="00DE2BA6" w:rsidP="00CF7280">
      <w:pPr>
        <w:jc w:val="center"/>
        <w:rPr>
          <w:sz w:val="28"/>
          <w:szCs w:val="28"/>
          <w:lang w:val="en-US"/>
        </w:rPr>
      </w:pPr>
      <w:proofErr w:type="spellStart"/>
      <w:r>
        <w:rPr>
          <w:sz w:val="28"/>
          <w:szCs w:val="28"/>
          <w:lang w:val="en-US"/>
        </w:rPr>
        <w:t>Undamped</w:t>
      </w:r>
      <w:proofErr w:type="spellEnd"/>
      <w:r>
        <w:rPr>
          <w:sz w:val="28"/>
          <w:szCs w:val="28"/>
          <w:lang w:val="en-US"/>
        </w:rPr>
        <w:t xml:space="preserve"> transfer function for maximum bending stress with respect to wave circular frequency for 2 </w:t>
      </w:r>
      <w:proofErr w:type="spellStart"/>
      <w:r>
        <w:rPr>
          <w:sz w:val="28"/>
          <w:szCs w:val="28"/>
          <w:lang w:val="en-US"/>
        </w:rPr>
        <w:t>tori</w:t>
      </w:r>
      <w:proofErr w:type="spellEnd"/>
    </w:p>
    <w:sectPr w:rsidR="00E4161C" w:rsidRPr="00025A4B" w:rsidSect="00025E02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/>
  <w:defaultTabStop w:val="708"/>
  <w:hyphenationZone w:val="425"/>
  <w:characterSpacingControl w:val="doNotCompress"/>
  <w:compat>
    <w:useFELayout/>
  </w:compat>
  <w:rsids>
    <w:rsidRoot w:val="00B46738"/>
    <w:rsid w:val="00001984"/>
    <w:rsid w:val="00002194"/>
    <w:rsid w:val="0000594D"/>
    <w:rsid w:val="00010E56"/>
    <w:rsid w:val="000119FA"/>
    <w:rsid w:val="000136EA"/>
    <w:rsid w:val="00023500"/>
    <w:rsid w:val="00025400"/>
    <w:rsid w:val="00025A4B"/>
    <w:rsid w:val="00025E02"/>
    <w:rsid w:val="0004032F"/>
    <w:rsid w:val="00040C1F"/>
    <w:rsid w:val="0004244C"/>
    <w:rsid w:val="0005228D"/>
    <w:rsid w:val="00055185"/>
    <w:rsid w:val="00056E99"/>
    <w:rsid w:val="00057495"/>
    <w:rsid w:val="0006260F"/>
    <w:rsid w:val="00063AE5"/>
    <w:rsid w:val="0006687F"/>
    <w:rsid w:val="00067426"/>
    <w:rsid w:val="00067797"/>
    <w:rsid w:val="00067942"/>
    <w:rsid w:val="00071CCE"/>
    <w:rsid w:val="00074F40"/>
    <w:rsid w:val="00077006"/>
    <w:rsid w:val="0007764D"/>
    <w:rsid w:val="00081695"/>
    <w:rsid w:val="00084FB5"/>
    <w:rsid w:val="00087184"/>
    <w:rsid w:val="000944B1"/>
    <w:rsid w:val="00095D01"/>
    <w:rsid w:val="00097B23"/>
    <w:rsid w:val="00097D52"/>
    <w:rsid w:val="000A3AC8"/>
    <w:rsid w:val="000A461C"/>
    <w:rsid w:val="000A4751"/>
    <w:rsid w:val="000B0427"/>
    <w:rsid w:val="000B69E6"/>
    <w:rsid w:val="000C5C95"/>
    <w:rsid w:val="000C62DF"/>
    <w:rsid w:val="000C6492"/>
    <w:rsid w:val="000C7F46"/>
    <w:rsid w:val="000D1518"/>
    <w:rsid w:val="000D4B49"/>
    <w:rsid w:val="000D693B"/>
    <w:rsid w:val="000D7509"/>
    <w:rsid w:val="000E037A"/>
    <w:rsid w:val="000E4B77"/>
    <w:rsid w:val="000F1139"/>
    <w:rsid w:val="000F7818"/>
    <w:rsid w:val="00103643"/>
    <w:rsid w:val="001124DD"/>
    <w:rsid w:val="001161E5"/>
    <w:rsid w:val="00117116"/>
    <w:rsid w:val="0012558A"/>
    <w:rsid w:val="001272FF"/>
    <w:rsid w:val="00130718"/>
    <w:rsid w:val="00133983"/>
    <w:rsid w:val="001361A6"/>
    <w:rsid w:val="00136A3A"/>
    <w:rsid w:val="00136F2C"/>
    <w:rsid w:val="00140197"/>
    <w:rsid w:val="0014143F"/>
    <w:rsid w:val="0014323C"/>
    <w:rsid w:val="00144D83"/>
    <w:rsid w:val="00145928"/>
    <w:rsid w:val="00151752"/>
    <w:rsid w:val="00151AB6"/>
    <w:rsid w:val="00155528"/>
    <w:rsid w:val="0016310D"/>
    <w:rsid w:val="001631EC"/>
    <w:rsid w:val="001636D3"/>
    <w:rsid w:val="00163C27"/>
    <w:rsid w:val="00164A46"/>
    <w:rsid w:val="0016650E"/>
    <w:rsid w:val="00166C57"/>
    <w:rsid w:val="00167CA2"/>
    <w:rsid w:val="001701DD"/>
    <w:rsid w:val="00172054"/>
    <w:rsid w:val="00184AD9"/>
    <w:rsid w:val="00185620"/>
    <w:rsid w:val="00185647"/>
    <w:rsid w:val="00193AAE"/>
    <w:rsid w:val="00194889"/>
    <w:rsid w:val="001A42C4"/>
    <w:rsid w:val="001A779A"/>
    <w:rsid w:val="001A7CDA"/>
    <w:rsid w:val="001B146A"/>
    <w:rsid w:val="001B2210"/>
    <w:rsid w:val="001B5A14"/>
    <w:rsid w:val="001B5B10"/>
    <w:rsid w:val="001B659C"/>
    <w:rsid w:val="001B7199"/>
    <w:rsid w:val="001C14A1"/>
    <w:rsid w:val="001C19B6"/>
    <w:rsid w:val="001C35D3"/>
    <w:rsid w:val="001C6D0A"/>
    <w:rsid w:val="001D3982"/>
    <w:rsid w:val="001D658C"/>
    <w:rsid w:val="001E0EE9"/>
    <w:rsid w:val="001E110E"/>
    <w:rsid w:val="001E4CD8"/>
    <w:rsid w:val="001F12F2"/>
    <w:rsid w:val="001F18F8"/>
    <w:rsid w:val="001F3E47"/>
    <w:rsid w:val="00207193"/>
    <w:rsid w:val="002141C4"/>
    <w:rsid w:val="002261D7"/>
    <w:rsid w:val="00231649"/>
    <w:rsid w:val="00237054"/>
    <w:rsid w:val="00237317"/>
    <w:rsid w:val="00241775"/>
    <w:rsid w:val="00244D21"/>
    <w:rsid w:val="002546E8"/>
    <w:rsid w:val="00254FD0"/>
    <w:rsid w:val="00255997"/>
    <w:rsid w:val="00262A68"/>
    <w:rsid w:val="0026421E"/>
    <w:rsid w:val="00266FC1"/>
    <w:rsid w:val="0027246B"/>
    <w:rsid w:val="0027278D"/>
    <w:rsid w:val="00272D12"/>
    <w:rsid w:val="0027655A"/>
    <w:rsid w:val="002816F1"/>
    <w:rsid w:val="00284FC1"/>
    <w:rsid w:val="00287358"/>
    <w:rsid w:val="0029057B"/>
    <w:rsid w:val="00290A6D"/>
    <w:rsid w:val="00297644"/>
    <w:rsid w:val="002A1C42"/>
    <w:rsid w:val="002A484A"/>
    <w:rsid w:val="002B168E"/>
    <w:rsid w:val="002B2797"/>
    <w:rsid w:val="002C172A"/>
    <w:rsid w:val="002C6C26"/>
    <w:rsid w:val="002C7C68"/>
    <w:rsid w:val="002D0968"/>
    <w:rsid w:val="002D622F"/>
    <w:rsid w:val="002D6AFB"/>
    <w:rsid w:val="002E38A4"/>
    <w:rsid w:val="002E3B67"/>
    <w:rsid w:val="002E73B7"/>
    <w:rsid w:val="002F0082"/>
    <w:rsid w:val="00304C00"/>
    <w:rsid w:val="00306316"/>
    <w:rsid w:val="00312879"/>
    <w:rsid w:val="003144FE"/>
    <w:rsid w:val="003228A2"/>
    <w:rsid w:val="00325851"/>
    <w:rsid w:val="00327114"/>
    <w:rsid w:val="00327534"/>
    <w:rsid w:val="003337CF"/>
    <w:rsid w:val="00337862"/>
    <w:rsid w:val="00337A57"/>
    <w:rsid w:val="00343A83"/>
    <w:rsid w:val="0034405F"/>
    <w:rsid w:val="003451F7"/>
    <w:rsid w:val="00347343"/>
    <w:rsid w:val="00351152"/>
    <w:rsid w:val="0035211E"/>
    <w:rsid w:val="0035283F"/>
    <w:rsid w:val="003551B5"/>
    <w:rsid w:val="0036152D"/>
    <w:rsid w:val="003675E8"/>
    <w:rsid w:val="00370956"/>
    <w:rsid w:val="00380A38"/>
    <w:rsid w:val="003814B4"/>
    <w:rsid w:val="00382366"/>
    <w:rsid w:val="00385E91"/>
    <w:rsid w:val="00387923"/>
    <w:rsid w:val="0039010A"/>
    <w:rsid w:val="003901DC"/>
    <w:rsid w:val="00397266"/>
    <w:rsid w:val="003975D9"/>
    <w:rsid w:val="003A0DD9"/>
    <w:rsid w:val="003A2056"/>
    <w:rsid w:val="003A43AE"/>
    <w:rsid w:val="003A561D"/>
    <w:rsid w:val="003B27A1"/>
    <w:rsid w:val="003B2F37"/>
    <w:rsid w:val="003B3613"/>
    <w:rsid w:val="003B3986"/>
    <w:rsid w:val="003B72E0"/>
    <w:rsid w:val="003C1B52"/>
    <w:rsid w:val="003C1F89"/>
    <w:rsid w:val="003C4701"/>
    <w:rsid w:val="003C4B60"/>
    <w:rsid w:val="003C50D1"/>
    <w:rsid w:val="003C5B17"/>
    <w:rsid w:val="003D1FCE"/>
    <w:rsid w:val="003D2467"/>
    <w:rsid w:val="003D24D6"/>
    <w:rsid w:val="003D53D4"/>
    <w:rsid w:val="003D7568"/>
    <w:rsid w:val="003D7798"/>
    <w:rsid w:val="003E4A00"/>
    <w:rsid w:val="003E581F"/>
    <w:rsid w:val="003F465D"/>
    <w:rsid w:val="00410C2E"/>
    <w:rsid w:val="00413B5B"/>
    <w:rsid w:val="00415495"/>
    <w:rsid w:val="00421B26"/>
    <w:rsid w:val="004312C4"/>
    <w:rsid w:val="004329B3"/>
    <w:rsid w:val="00434B30"/>
    <w:rsid w:val="0044218C"/>
    <w:rsid w:val="00446CF0"/>
    <w:rsid w:val="00450E63"/>
    <w:rsid w:val="00454996"/>
    <w:rsid w:val="004575EE"/>
    <w:rsid w:val="00464137"/>
    <w:rsid w:val="00464848"/>
    <w:rsid w:val="00470B83"/>
    <w:rsid w:val="00472D78"/>
    <w:rsid w:val="00474127"/>
    <w:rsid w:val="0047631E"/>
    <w:rsid w:val="00477090"/>
    <w:rsid w:val="00482C2B"/>
    <w:rsid w:val="00483A3A"/>
    <w:rsid w:val="00484273"/>
    <w:rsid w:val="00491F4F"/>
    <w:rsid w:val="0049566B"/>
    <w:rsid w:val="004A4151"/>
    <w:rsid w:val="004A5A09"/>
    <w:rsid w:val="004A5DFA"/>
    <w:rsid w:val="004B0BF9"/>
    <w:rsid w:val="004B3B20"/>
    <w:rsid w:val="004B3FD3"/>
    <w:rsid w:val="004C1910"/>
    <w:rsid w:val="004C4C44"/>
    <w:rsid w:val="004C5B00"/>
    <w:rsid w:val="004D2D68"/>
    <w:rsid w:val="004D3C8C"/>
    <w:rsid w:val="004D51ED"/>
    <w:rsid w:val="004D71DC"/>
    <w:rsid w:val="004E3E83"/>
    <w:rsid w:val="004E4176"/>
    <w:rsid w:val="004E5D23"/>
    <w:rsid w:val="004F103A"/>
    <w:rsid w:val="004F5533"/>
    <w:rsid w:val="004F5655"/>
    <w:rsid w:val="005012EF"/>
    <w:rsid w:val="00504B29"/>
    <w:rsid w:val="005079D1"/>
    <w:rsid w:val="00513B77"/>
    <w:rsid w:val="00515E15"/>
    <w:rsid w:val="00523658"/>
    <w:rsid w:val="00525AE7"/>
    <w:rsid w:val="0053053A"/>
    <w:rsid w:val="00530C48"/>
    <w:rsid w:val="00532B87"/>
    <w:rsid w:val="00537379"/>
    <w:rsid w:val="0054095A"/>
    <w:rsid w:val="0054524E"/>
    <w:rsid w:val="0054670B"/>
    <w:rsid w:val="00546E92"/>
    <w:rsid w:val="00551470"/>
    <w:rsid w:val="0055190C"/>
    <w:rsid w:val="00554DD4"/>
    <w:rsid w:val="00556A10"/>
    <w:rsid w:val="005637DB"/>
    <w:rsid w:val="00564D8E"/>
    <w:rsid w:val="00566116"/>
    <w:rsid w:val="00566449"/>
    <w:rsid w:val="00566FBC"/>
    <w:rsid w:val="00576E67"/>
    <w:rsid w:val="00580A77"/>
    <w:rsid w:val="00580F8F"/>
    <w:rsid w:val="00584589"/>
    <w:rsid w:val="0059119E"/>
    <w:rsid w:val="00591937"/>
    <w:rsid w:val="00592B54"/>
    <w:rsid w:val="00593756"/>
    <w:rsid w:val="00594904"/>
    <w:rsid w:val="005A2942"/>
    <w:rsid w:val="005A332B"/>
    <w:rsid w:val="005A64A8"/>
    <w:rsid w:val="005B3EC2"/>
    <w:rsid w:val="005B59C5"/>
    <w:rsid w:val="005B6511"/>
    <w:rsid w:val="005C25B7"/>
    <w:rsid w:val="005C5D5B"/>
    <w:rsid w:val="005C6384"/>
    <w:rsid w:val="005D5349"/>
    <w:rsid w:val="005E0925"/>
    <w:rsid w:val="005E50C1"/>
    <w:rsid w:val="005F034D"/>
    <w:rsid w:val="005F18E4"/>
    <w:rsid w:val="005F1A19"/>
    <w:rsid w:val="005F50D9"/>
    <w:rsid w:val="005F6AA2"/>
    <w:rsid w:val="0060131D"/>
    <w:rsid w:val="00601B3B"/>
    <w:rsid w:val="00604ECC"/>
    <w:rsid w:val="00606EB2"/>
    <w:rsid w:val="00606F45"/>
    <w:rsid w:val="00607D43"/>
    <w:rsid w:val="00611BD3"/>
    <w:rsid w:val="00617575"/>
    <w:rsid w:val="006259E7"/>
    <w:rsid w:val="006468FF"/>
    <w:rsid w:val="00646947"/>
    <w:rsid w:val="00647009"/>
    <w:rsid w:val="006530E9"/>
    <w:rsid w:val="00656CE7"/>
    <w:rsid w:val="00662FE3"/>
    <w:rsid w:val="00664583"/>
    <w:rsid w:val="00666357"/>
    <w:rsid w:val="006717DF"/>
    <w:rsid w:val="006724B1"/>
    <w:rsid w:val="006844C0"/>
    <w:rsid w:val="00685EE7"/>
    <w:rsid w:val="00691146"/>
    <w:rsid w:val="00693F28"/>
    <w:rsid w:val="00696C42"/>
    <w:rsid w:val="006B1265"/>
    <w:rsid w:val="006B4AE1"/>
    <w:rsid w:val="006B51FC"/>
    <w:rsid w:val="006B657A"/>
    <w:rsid w:val="006C1E17"/>
    <w:rsid w:val="006D09A4"/>
    <w:rsid w:val="006D1396"/>
    <w:rsid w:val="006D5254"/>
    <w:rsid w:val="006E04A5"/>
    <w:rsid w:val="006E1A15"/>
    <w:rsid w:val="006E3246"/>
    <w:rsid w:val="006E711C"/>
    <w:rsid w:val="006F05C1"/>
    <w:rsid w:val="006F1593"/>
    <w:rsid w:val="006F1867"/>
    <w:rsid w:val="006F2120"/>
    <w:rsid w:val="006F3302"/>
    <w:rsid w:val="006F52F0"/>
    <w:rsid w:val="006F7C85"/>
    <w:rsid w:val="007015E5"/>
    <w:rsid w:val="00712893"/>
    <w:rsid w:val="00712A43"/>
    <w:rsid w:val="00715F40"/>
    <w:rsid w:val="00717749"/>
    <w:rsid w:val="00722E1B"/>
    <w:rsid w:val="00724651"/>
    <w:rsid w:val="00730FB6"/>
    <w:rsid w:val="007321F4"/>
    <w:rsid w:val="00734991"/>
    <w:rsid w:val="00734DF6"/>
    <w:rsid w:val="00744592"/>
    <w:rsid w:val="00745152"/>
    <w:rsid w:val="00745F42"/>
    <w:rsid w:val="007528E6"/>
    <w:rsid w:val="007532B0"/>
    <w:rsid w:val="007535A8"/>
    <w:rsid w:val="007604CB"/>
    <w:rsid w:val="00760DCC"/>
    <w:rsid w:val="00762980"/>
    <w:rsid w:val="007770EC"/>
    <w:rsid w:val="00783950"/>
    <w:rsid w:val="007855DF"/>
    <w:rsid w:val="00790E43"/>
    <w:rsid w:val="0079794C"/>
    <w:rsid w:val="007A1CF5"/>
    <w:rsid w:val="007A455B"/>
    <w:rsid w:val="007A4C01"/>
    <w:rsid w:val="007B2231"/>
    <w:rsid w:val="007C5C72"/>
    <w:rsid w:val="007D0EF0"/>
    <w:rsid w:val="007D23A8"/>
    <w:rsid w:val="007D25ED"/>
    <w:rsid w:val="007D292E"/>
    <w:rsid w:val="007E2829"/>
    <w:rsid w:val="007E4229"/>
    <w:rsid w:val="007E7169"/>
    <w:rsid w:val="007F26DA"/>
    <w:rsid w:val="007F53D7"/>
    <w:rsid w:val="007F6B44"/>
    <w:rsid w:val="008006A6"/>
    <w:rsid w:val="0080477A"/>
    <w:rsid w:val="00806178"/>
    <w:rsid w:val="00811BAC"/>
    <w:rsid w:val="00812A74"/>
    <w:rsid w:val="008154FF"/>
    <w:rsid w:val="00815A5E"/>
    <w:rsid w:val="00833852"/>
    <w:rsid w:val="00840D07"/>
    <w:rsid w:val="008424D2"/>
    <w:rsid w:val="008475E2"/>
    <w:rsid w:val="0084765C"/>
    <w:rsid w:val="00850A26"/>
    <w:rsid w:val="008538E0"/>
    <w:rsid w:val="00861D84"/>
    <w:rsid w:val="0086373B"/>
    <w:rsid w:val="00865DF8"/>
    <w:rsid w:val="00874F89"/>
    <w:rsid w:val="008751C4"/>
    <w:rsid w:val="008762A9"/>
    <w:rsid w:val="00882D7D"/>
    <w:rsid w:val="00882F06"/>
    <w:rsid w:val="00887B15"/>
    <w:rsid w:val="008A2BD0"/>
    <w:rsid w:val="008A484F"/>
    <w:rsid w:val="008A6DB4"/>
    <w:rsid w:val="008B67AE"/>
    <w:rsid w:val="008C173D"/>
    <w:rsid w:val="008C6DA5"/>
    <w:rsid w:val="008C710E"/>
    <w:rsid w:val="008D3480"/>
    <w:rsid w:val="008D7D46"/>
    <w:rsid w:val="008E4A1F"/>
    <w:rsid w:val="008E6552"/>
    <w:rsid w:val="008F0D8B"/>
    <w:rsid w:val="008F0F9D"/>
    <w:rsid w:val="008F201E"/>
    <w:rsid w:val="008F497D"/>
    <w:rsid w:val="009017F9"/>
    <w:rsid w:val="00902A7E"/>
    <w:rsid w:val="00903511"/>
    <w:rsid w:val="0090373F"/>
    <w:rsid w:val="00904325"/>
    <w:rsid w:val="0090709B"/>
    <w:rsid w:val="00907FD8"/>
    <w:rsid w:val="0091188B"/>
    <w:rsid w:val="00914A7F"/>
    <w:rsid w:val="00916911"/>
    <w:rsid w:val="00920D96"/>
    <w:rsid w:val="00920EEC"/>
    <w:rsid w:val="00924413"/>
    <w:rsid w:val="009262CA"/>
    <w:rsid w:val="009301CE"/>
    <w:rsid w:val="00930827"/>
    <w:rsid w:val="009332BC"/>
    <w:rsid w:val="009335BA"/>
    <w:rsid w:val="00934246"/>
    <w:rsid w:val="009351B2"/>
    <w:rsid w:val="0093539E"/>
    <w:rsid w:val="009418E9"/>
    <w:rsid w:val="009533BE"/>
    <w:rsid w:val="00953594"/>
    <w:rsid w:val="009552C5"/>
    <w:rsid w:val="00966CA6"/>
    <w:rsid w:val="00967E76"/>
    <w:rsid w:val="009701A2"/>
    <w:rsid w:val="009718CD"/>
    <w:rsid w:val="00973C8A"/>
    <w:rsid w:val="009824FC"/>
    <w:rsid w:val="009905FF"/>
    <w:rsid w:val="00995645"/>
    <w:rsid w:val="009A0A3D"/>
    <w:rsid w:val="009A30EE"/>
    <w:rsid w:val="009B3594"/>
    <w:rsid w:val="009B43C6"/>
    <w:rsid w:val="009B45E1"/>
    <w:rsid w:val="009B5564"/>
    <w:rsid w:val="009B577D"/>
    <w:rsid w:val="009C06DE"/>
    <w:rsid w:val="009C7C77"/>
    <w:rsid w:val="009D003D"/>
    <w:rsid w:val="009D11D0"/>
    <w:rsid w:val="009D1FA9"/>
    <w:rsid w:val="009D521F"/>
    <w:rsid w:val="009E4996"/>
    <w:rsid w:val="009F61CD"/>
    <w:rsid w:val="009F697D"/>
    <w:rsid w:val="009F71E6"/>
    <w:rsid w:val="00A00268"/>
    <w:rsid w:val="00A05E3A"/>
    <w:rsid w:val="00A07B35"/>
    <w:rsid w:val="00A119CC"/>
    <w:rsid w:val="00A20B82"/>
    <w:rsid w:val="00A21ADF"/>
    <w:rsid w:val="00A23032"/>
    <w:rsid w:val="00A26574"/>
    <w:rsid w:val="00A3040D"/>
    <w:rsid w:val="00A304B9"/>
    <w:rsid w:val="00A3073C"/>
    <w:rsid w:val="00A31563"/>
    <w:rsid w:val="00A34EA3"/>
    <w:rsid w:val="00A36EE3"/>
    <w:rsid w:val="00A37725"/>
    <w:rsid w:val="00A45712"/>
    <w:rsid w:val="00A540FD"/>
    <w:rsid w:val="00A548F7"/>
    <w:rsid w:val="00A57831"/>
    <w:rsid w:val="00A607B5"/>
    <w:rsid w:val="00A62F8E"/>
    <w:rsid w:val="00A640B3"/>
    <w:rsid w:val="00A64B24"/>
    <w:rsid w:val="00A651C7"/>
    <w:rsid w:val="00A66B63"/>
    <w:rsid w:val="00A67550"/>
    <w:rsid w:val="00A75E9B"/>
    <w:rsid w:val="00A76488"/>
    <w:rsid w:val="00A812AB"/>
    <w:rsid w:val="00A81DB1"/>
    <w:rsid w:val="00A83277"/>
    <w:rsid w:val="00A83983"/>
    <w:rsid w:val="00A845FE"/>
    <w:rsid w:val="00A87393"/>
    <w:rsid w:val="00A91507"/>
    <w:rsid w:val="00A91BEE"/>
    <w:rsid w:val="00A9697A"/>
    <w:rsid w:val="00AA56F2"/>
    <w:rsid w:val="00AB159D"/>
    <w:rsid w:val="00AB62C5"/>
    <w:rsid w:val="00AB6AD1"/>
    <w:rsid w:val="00AB6B04"/>
    <w:rsid w:val="00AC5487"/>
    <w:rsid w:val="00AC614D"/>
    <w:rsid w:val="00AD4741"/>
    <w:rsid w:val="00AD65AD"/>
    <w:rsid w:val="00AD6967"/>
    <w:rsid w:val="00AE3FC1"/>
    <w:rsid w:val="00AE5FC2"/>
    <w:rsid w:val="00AE6C36"/>
    <w:rsid w:val="00AF310B"/>
    <w:rsid w:val="00AF6861"/>
    <w:rsid w:val="00AF7A95"/>
    <w:rsid w:val="00B00203"/>
    <w:rsid w:val="00B006A3"/>
    <w:rsid w:val="00B10225"/>
    <w:rsid w:val="00B10BD3"/>
    <w:rsid w:val="00B1186F"/>
    <w:rsid w:val="00B30A18"/>
    <w:rsid w:val="00B3560D"/>
    <w:rsid w:val="00B370B6"/>
    <w:rsid w:val="00B37A78"/>
    <w:rsid w:val="00B37DA8"/>
    <w:rsid w:val="00B4143E"/>
    <w:rsid w:val="00B415FE"/>
    <w:rsid w:val="00B46738"/>
    <w:rsid w:val="00B4755D"/>
    <w:rsid w:val="00B54B22"/>
    <w:rsid w:val="00B555E7"/>
    <w:rsid w:val="00B56527"/>
    <w:rsid w:val="00B60105"/>
    <w:rsid w:val="00B605CB"/>
    <w:rsid w:val="00B628D4"/>
    <w:rsid w:val="00B633F8"/>
    <w:rsid w:val="00B63CAC"/>
    <w:rsid w:val="00B6459A"/>
    <w:rsid w:val="00B77915"/>
    <w:rsid w:val="00B8087F"/>
    <w:rsid w:val="00B822CD"/>
    <w:rsid w:val="00B849C4"/>
    <w:rsid w:val="00B84E0C"/>
    <w:rsid w:val="00B87015"/>
    <w:rsid w:val="00B9235F"/>
    <w:rsid w:val="00B94346"/>
    <w:rsid w:val="00B9763B"/>
    <w:rsid w:val="00BA1CF1"/>
    <w:rsid w:val="00BA3B9A"/>
    <w:rsid w:val="00BA49CB"/>
    <w:rsid w:val="00BB2A9C"/>
    <w:rsid w:val="00BB2F00"/>
    <w:rsid w:val="00BB35CB"/>
    <w:rsid w:val="00BB397D"/>
    <w:rsid w:val="00BB5B11"/>
    <w:rsid w:val="00BC10B6"/>
    <w:rsid w:val="00BC6020"/>
    <w:rsid w:val="00BD0DF1"/>
    <w:rsid w:val="00BD1844"/>
    <w:rsid w:val="00BD2B2A"/>
    <w:rsid w:val="00BD5B42"/>
    <w:rsid w:val="00BD6AF5"/>
    <w:rsid w:val="00BD7732"/>
    <w:rsid w:val="00BE0AFD"/>
    <w:rsid w:val="00BE3E00"/>
    <w:rsid w:val="00BE5DEA"/>
    <w:rsid w:val="00BF7935"/>
    <w:rsid w:val="00BF7C67"/>
    <w:rsid w:val="00C04821"/>
    <w:rsid w:val="00C05CF2"/>
    <w:rsid w:val="00C21045"/>
    <w:rsid w:val="00C21CE7"/>
    <w:rsid w:val="00C22B37"/>
    <w:rsid w:val="00C274F0"/>
    <w:rsid w:val="00C357FF"/>
    <w:rsid w:val="00C415FD"/>
    <w:rsid w:val="00C477FC"/>
    <w:rsid w:val="00C510E3"/>
    <w:rsid w:val="00C60C35"/>
    <w:rsid w:val="00C617E0"/>
    <w:rsid w:val="00C61C8F"/>
    <w:rsid w:val="00C71E4D"/>
    <w:rsid w:val="00C757AA"/>
    <w:rsid w:val="00C772F0"/>
    <w:rsid w:val="00C779C9"/>
    <w:rsid w:val="00C82F04"/>
    <w:rsid w:val="00C837C1"/>
    <w:rsid w:val="00C9243D"/>
    <w:rsid w:val="00CB0735"/>
    <w:rsid w:val="00CB1B0F"/>
    <w:rsid w:val="00CB7DE4"/>
    <w:rsid w:val="00CC1952"/>
    <w:rsid w:val="00CC1D25"/>
    <w:rsid w:val="00CC548F"/>
    <w:rsid w:val="00CD08D1"/>
    <w:rsid w:val="00CD4CF6"/>
    <w:rsid w:val="00CE15FF"/>
    <w:rsid w:val="00CE46CC"/>
    <w:rsid w:val="00CE6F3E"/>
    <w:rsid w:val="00CE7972"/>
    <w:rsid w:val="00CF3B53"/>
    <w:rsid w:val="00CF4E52"/>
    <w:rsid w:val="00CF7280"/>
    <w:rsid w:val="00D01738"/>
    <w:rsid w:val="00D03970"/>
    <w:rsid w:val="00D07370"/>
    <w:rsid w:val="00D107E8"/>
    <w:rsid w:val="00D10D37"/>
    <w:rsid w:val="00D208F1"/>
    <w:rsid w:val="00D2485F"/>
    <w:rsid w:val="00D36986"/>
    <w:rsid w:val="00D37C74"/>
    <w:rsid w:val="00D4032B"/>
    <w:rsid w:val="00D475DB"/>
    <w:rsid w:val="00D5075C"/>
    <w:rsid w:val="00D551E9"/>
    <w:rsid w:val="00D572B6"/>
    <w:rsid w:val="00D70380"/>
    <w:rsid w:val="00D7289B"/>
    <w:rsid w:val="00D73BC7"/>
    <w:rsid w:val="00D903E6"/>
    <w:rsid w:val="00D94D35"/>
    <w:rsid w:val="00D96675"/>
    <w:rsid w:val="00D9684C"/>
    <w:rsid w:val="00D97BAC"/>
    <w:rsid w:val="00DA0100"/>
    <w:rsid w:val="00DA07F7"/>
    <w:rsid w:val="00DA180C"/>
    <w:rsid w:val="00DA25AC"/>
    <w:rsid w:val="00DB0E5C"/>
    <w:rsid w:val="00DB447F"/>
    <w:rsid w:val="00DB5744"/>
    <w:rsid w:val="00DC1097"/>
    <w:rsid w:val="00DC49FD"/>
    <w:rsid w:val="00DC72C4"/>
    <w:rsid w:val="00DD2AEE"/>
    <w:rsid w:val="00DD62A9"/>
    <w:rsid w:val="00DE07AF"/>
    <w:rsid w:val="00DE2BA6"/>
    <w:rsid w:val="00DE3CE2"/>
    <w:rsid w:val="00DF005F"/>
    <w:rsid w:val="00DF1756"/>
    <w:rsid w:val="00DF6345"/>
    <w:rsid w:val="00DF6BA3"/>
    <w:rsid w:val="00E0037D"/>
    <w:rsid w:val="00E01382"/>
    <w:rsid w:val="00E02450"/>
    <w:rsid w:val="00E02951"/>
    <w:rsid w:val="00E02977"/>
    <w:rsid w:val="00E128E9"/>
    <w:rsid w:val="00E2136F"/>
    <w:rsid w:val="00E22FE6"/>
    <w:rsid w:val="00E27538"/>
    <w:rsid w:val="00E32C80"/>
    <w:rsid w:val="00E34244"/>
    <w:rsid w:val="00E4161C"/>
    <w:rsid w:val="00E41AD9"/>
    <w:rsid w:val="00E455A4"/>
    <w:rsid w:val="00E477B7"/>
    <w:rsid w:val="00E477FC"/>
    <w:rsid w:val="00E47F7D"/>
    <w:rsid w:val="00E54155"/>
    <w:rsid w:val="00E57753"/>
    <w:rsid w:val="00E57DEA"/>
    <w:rsid w:val="00E612F0"/>
    <w:rsid w:val="00E61D62"/>
    <w:rsid w:val="00E6513A"/>
    <w:rsid w:val="00E67168"/>
    <w:rsid w:val="00E73923"/>
    <w:rsid w:val="00E80089"/>
    <w:rsid w:val="00E83A3B"/>
    <w:rsid w:val="00E91564"/>
    <w:rsid w:val="00EA739B"/>
    <w:rsid w:val="00EB0537"/>
    <w:rsid w:val="00EB2209"/>
    <w:rsid w:val="00EB25FD"/>
    <w:rsid w:val="00EB793D"/>
    <w:rsid w:val="00EB7DB0"/>
    <w:rsid w:val="00EC0269"/>
    <w:rsid w:val="00EC4BFB"/>
    <w:rsid w:val="00EC4D40"/>
    <w:rsid w:val="00EC6CF9"/>
    <w:rsid w:val="00EE130A"/>
    <w:rsid w:val="00EE16EC"/>
    <w:rsid w:val="00EE63FB"/>
    <w:rsid w:val="00EF19E0"/>
    <w:rsid w:val="00EF4DA1"/>
    <w:rsid w:val="00EF5BB6"/>
    <w:rsid w:val="00EF7833"/>
    <w:rsid w:val="00EF7E83"/>
    <w:rsid w:val="00F033B4"/>
    <w:rsid w:val="00F0619C"/>
    <w:rsid w:val="00F119D2"/>
    <w:rsid w:val="00F13F76"/>
    <w:rsid w:val="00F14C90"/>
    <w:rsid w:val="00F15827"/>
    <w:rsid w:val="00F25CBE"/>
    <w:rsid w:val="00F25DA6"/>
    <w:rsid w:val="00F2609F"/>
    <w:rsid w:val="00F26160"/>
    <w:rsid w:val="00F271D7"/>
    <w:rsid w:val="00F371C9"/>
    <w:rsid w:val="00F42876"/>
    <w:rsid w:val="00F4353E"/>
    <w:rsid w:val="00F43A94"/>
    <w:rsid w:val="00F4578F"/>
    <w:rsid w:val="00F5057C"/>
    <w:rsid w:val="00F525D7"/>
    <w:rsid w:val="00F53232"/>
    <w:rsid w:val="00F571C3"/>
    <w:rsid w:val="00F578A0"/>
    <w:rsid w:val="00F64E71"/>
    <w:rsid w:val="00F72EE4"/>
    <w:rsid w:val="00F811A1"/>
    <w:rsid w:val="00F812EC"/>
    <w:rsid w:val="00F82D5F"/>
    <w:rsid w:val="00F84749"/>
    <w:rsid w:val="00F9074C"/>
    <w:rsid w:val="00F91487"/>
    <w:rsid w:val="00FA0C9D"/>
    <w:rsid w:val="00FA3043"/>
    <w:rsid w:val="00FA46E5"/>
    <w:rsid w:val="00FB12B3"/>
    <w:rsid w:val="00FB1333"/>
    <w:rsid w:val="00FB2A4E"/>
    <w:rsid w:val="00FB3BB0"/>
    <w:rsid w:val="00FB74FF"/>
    <w:rsid w:val="00FC2FCD"/>
    <w:rsid w:val="00FC2FD2"/>
    <w:rsid w:val="00FD3E82"/>
    <w:rsid w:val="00FD4F4A"/>
    <w:rsid w:val="00FD5444"/>
    <w:rsid w:val="00FD605C"/>
    <w:rsid w:val="00FD7242"/>
    <w:rsid w:val="00FE47F8"/>
    <w:rsid w:val="00FF0589"/>
    <w:rsid w:val="00FF0E75"/>
    <w:rsid w:val="00FF1DF0"/>
    <w:rsid w:val="00FF267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nb-NO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nb-NO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25E0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4673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4673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7.emf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6.emf"/><Relationship Id="rId17" Type="http://schemas.openxmlformats.org/officeDocument/2006/relationships/image" Target="media/image11.emf"/><Relationship Id="rId2" Type="http://schemas.openxmlformats.org/officeDocument/2006/relationships/settings" Target="settings.xml"/><Relationship Id="rId16" Type="http://schemas.openxmlformats.org/officeDocument/2006/relationships/image" Target="media/image10.e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emf"/><Relationship Id="rId5" Type="http://schemas.openxmlformats.org/officeDocument/2006/relationships/oleObject" Target="embeddings/oleObject1.bin"/><Relationship Id="rId15" Type="http://schemas.openxmlformats.org/officeDocument/2006/relationships/image" Target="media/image9.emf"/><Relationship Id="rId10" Type="http://schemas.openxmlformats.org/officeDocument/2006/relationships/image" Target="media/image4.e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8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3</TotalTime>
  <Pages>5</Pages>
  <Words>223</Words>
  <Characters>1182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TNU</Company>
  <LinksUpToDate>false</LinksUpToDate>
  <CharactersWithSpaces>14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ngli</dc:creator>
  <cp:keywords/>
  <dc:description/>
  <cp:lastModifiedBy>pengli</cp:lastModifiedBy>
  <cp:revision>23</cp:revision>
  <dcterms:created xsi:type="dcterms:W3CDTF">2011-09-26T20:08:00Z</dcterms:created>
  <dcterms:modified xsi:type="dcterms:W3CDTF">2011-09-28T08:04:00Z</dcterms:modified>
</cp:coreProperties>
</file>